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21" r:id="rId2"/>
    <p:sldId id="322" r:id="rId3"/>
    <p:sldId id="323" r:id="rId4"/>
    <p:sldId id="324" r:id="rId5"/>
    <p:sldId id="325" r:id="rId6"/>
    <p:sldId id="330" r:id="rId7"/>
    <p:sldId id="333" r:id="rId8"/>
    <p:sldId id="326" r:id="rId9"/>
    <p:sldId id="527" r:id="rId10"/>
    <p:sldId id="542" r:id="rId11"/>
    <p:sldId id="543" r:id="rId12"/>
    <p:sldId id="544" r:id="rId13"/>
    <p:sldId id="532" r:id="rId14"/>
    <p:sldId id="546" r:id="rId15"/>
    <p:sldId id="549" r:id="rId16"/>
    <p:sldId id="550" r:id="rId17"/>
    <p:sldId id="552" r:id="rId18"/>
    <p:sldId id="581" r:id="rId19"/>
    <p:sldId id="334" r:id="rId20"/>
    <p:sldId id="553" r:id="rId21"/>
    <p:sldId id="460" r:id="rId22"/>
    <p:sldId id="461" r:id="rId23"/>
    <p:sldId id="556" r:id="rId24"/>
    <p:sldId id="582" r:id="rId25"/>
    <p:sldId id="555" r:id="rId26"/>
    <p:sldId id="578" r:id="rId27"/>
    <p:sldId id="55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54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6.emf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5" Type="http://schemas.openxmlformats.org/officeDocument/2006/relationships/image" Target="../media/image27.wmf"/><Relationship Id="rId10" Type="http://schemas.openxmlformats.org/officeDocument/2006/relationships/image" Target="../media/image31.wmf"/><Relationship Id="rId4" Type="http://schemas.openxmlformats.org/officeDocument/2006/relationships/image" Target="../media/image18.wmf"/><Relationship Id="rId9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21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11" Type="http://schemas.openxmlformats.org/officeDocument/2006/relationships/image" Target="../media/image44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7.e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E72D03-E98F-4055-B6A1-7AFB168DBF42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F67A4-D8C5-4159-BC2B-082CDE956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77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60FAC-DB1A-4A78-9BB1-C32709009EF9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20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AF246-2BDA-4A10-9B82-2752969F1423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906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1BBA9-35D9-4AD1-872F-88BA3376824B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22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CE266-5E59-4128-8551-46E6D471C7A9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82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31C0C-4D1D-40B5-A56D-C53D68C94190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19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BEDA9-E01B-4318-864D-7B64EB512948}" type="datetime1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20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D999-7E6E-4FCA-8C11-6469FA170798}" type="datetime1">
              <a:rPr lang="en-US" smtClean="0"/>
              <a:t>5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91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3B72D-4C10-412D-BB42-10479D4F7E92}" type="datetime1">
              <a:rPr lang="en-US" smtClean="0"/>
              <a:t>5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79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AAE7-8793-4EA5-A2E4-34B473893C96}" type="datetime1">
              <a:rPr lang="en-US" smtClean="0"/>
              <a:t>5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29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0FE47-86BE-42CA-B24A-4D9E271249DF}" type="datetime1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4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58353-FC2F-4B54-B90B-E89CFDBBA891}" type="datetime1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29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8BEDF-44AD-41F5-880B-998B3A942649}" type="datetime1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11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19" Type="http://schemas.openxmlformats.org/officeDocument/2006/relationships/image" Target="../media/image24.png"/><Relationship Id="rId4" Type="http://schemas.openxmlformats.org/officeDocument/2006/relationships/image" Target="../media/image1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33.pn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Relationship Id="rId22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wmf"/><Relationship Id="rId3" Type="http://schemas.openxmlformats.org/officeDocument/2006/relationships/package" Target="../embeddings/Microsoft_Word_Document9.docx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19" Type="http://schemas.openxmlformats.org/officeDocument/2006/relationships/image" Target="../media/image56.png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Document11.docx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5.wmf"/><Relationship Id="rId3" Type="http://schemas.openxmlformats.org/officeDocument/2006/relationships/package" Target="../embeddings/Microsoft_Word_Document10.docx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4.wmf"/><Relationship Id="rId3" Type="http://schemas.openxmlformats.org/officeDocument/2006/relationships/package" Target="../embeddings/Microsoft_Word_Document13.docx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0.wmf"/><Relationship Id="rId19" Type="http://schemas.openxmlformats.org/officeDocument/2006/relationships/package" Target="../embeddings/Microsoft_Word_Document14.docx"/><Relationship Id="rId4" Type="http://schemas.openxmlformats.org/officeDocument/2006/relationships/image" Target="../media/image67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package" Target="../embeddings/Microsoft_Word_Document6.docx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38282" y="214290"/>
            <a:ext cx="9644162" cy="1914516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3600" b="1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IỂM ĐỊNH 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ỰA TRÊN MỘT MẪU ĐƠN</a:t>
            </a:r>
            <a:endParaRPr lang="en-US" sz="4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4811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-213914" y="286246"/>
            <a:ext cx="11611716" cy="572818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2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68" y="400049"/>
            <a:ext cx="11862051" cy="462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45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48" y="209549"/>
            <a:ext cx="11799388" cy="494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3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49761"/>
              </p:ext>
            </p:extLst>
          </p:nvPr>
        </p:nvGraphicFramePr>
        <p:xfrm>
          <a:off x="0" y="426104"/>
          <a:ext cx="12558713" cy="810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6" name="Document" r:id="rId3" imgW="7478776" imgH="4837045" progId="Word.Document.12">
                  <p:embed/>
                </p:oleObj>
              </mc:Choice>
              <mc:Fallback>
                <p:oleObj name="Document" r:id="rId3" imgW="7478776" imgH="483704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104"/>
                        <a:ext cx="12558713" cy="810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179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3396"/>
              </p:ext>
            </p:extLst>
          </p:nvPr>
        </p:nvGraphicFramePr>
        <p:xfrm>
          <a:off x="2980016" y="-332271"/>
          <a:ext cx="15113000" cy="932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2" name="Document" r:id="rId3" imgW="5878348" imgH="3632316" progId="Word.Document.12">
                  <p:embed/>
                </p:oleObj>
              </mc:Choice>
              <mc:Fallback>
                <p:oleObj name="Document" r:id="rId3" imgW="5878348" imgH="36323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016" y="-332271"/>
                        <a:ext cx="15113000" cy="932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92899"/>
              </p:ext>
            </p:extLst>
          </p:nvPr>
        </p:nvGraphicFramePr>
        <p:xfrm>
          <a:off x="5345113" y="323850"/>
          <a:ext cx="619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3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23850"/>
                        <a:ext cx="6191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25927"/>
              </p:ext>
            </p:extLst>
          </p:nvPr>
        </p:nvGraphicFramePr>
        <p:xfrm>
          <a:off x="7518400" y="352425"/>
          <a:ext cx="879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52425"/>
                        <a:ext cx="8794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80202"/>
              </p:ext>
            </p:extLst>
          </p:nvPr>
        </p:nvGraphicFramePr>
        <p:xfrm>
          <a:off x="10943880" y="554795"/>
          <a:ext cx="619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5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880" y="554795"/>
                        <a:ext cx="61912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63104" y="1230330"/>
            <a:ext cx="685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à năm na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85332"/>
              </p:ext>
            </p:extLst>
          </p:nvPr>
        </p:nvGraphicFramePr>
        <p:xfrm>
          <a:off x="7365932" y="2188125"/>
          <a:ext cx="1466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6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932" y="2188125"/>
                        <a:ext cx="14668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51345"/>
              </p:ext>
            </p:extLst>
          </p:nvPr>
        </p:nvGraphicFramePr>
        <p:xfrm>
          <a:off x="7250993" y="3006940"/>
          <a:ext cx="1306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7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993" y="3006940"/>
                        <a:ext cx="1306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46681"/>
              </p:ext>
            </p:extLst>
          </p:nvPr>
        </p:nvGraphicFramePr>
        <p:xfrm>
          <a:off x="6017782" y="3887628"/>
          <a:ext cx="6207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8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82" y="3887628"/>
                        <a:ext cx="620713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32737"/>
              </p:ext>
            </p:extLst>
          </p:nvPr>
        </p:nvGraphicFramePr>
        <p:xfrm>
          <a:off x="42863" y="5964238"/>
          <a:ext cx="3367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9" name="Equation" r:id="rId17" imgW="1307880" imgH="241200" progId="Equation.DSMT4">
                  <p:embed/>
                </p:oleObj>
              </mc:Choice>
              <mc:Fallback>
                <p:oleObj name="Equation" r:id="rId17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5964238"/>
                        <a:ext cx="3367087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69203" y="5910987"/>
            <a:ext cx="88227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ức là cải thiện thưc ăn có hiệu quả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78" y="170508"/>
            <a:ext cx="4022682" cy="184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321631" y="5080672"/>
            <a:ext cx="793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8895229" y="3046829"/>
            <a:ext cx="147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56059" y="5369859"/>
            <a:ext cx="147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99711"/>
              </p:ext>
            </p:extLst>
          </p:nvPr>
        </p:nvGraphicFramePr>
        <p:xfrm>
          <a:off x="6704853" y="5929709"/>
          <a:ext cx="1306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0" name="Equation" r:id="rId20" imgW="507960" imgH="203040" progId="Equation.DSMT4">
                  <p:embed/>
                </p:oleObj>
              </mc:Choice>
              <mc:Fallback>
                <p:oleObj name="Equation" r:id="rId20" imgW="5079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853" y="5929709"/>
                        <a:ext cx="13065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5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6205"/>
              </p:ext>
            </p:extLst>
          </p:nvPr>
        </p:nvGraphicFramePr>
        <p:xfrm>
          <a:off x="677863" y="206375"/>
          <a:ext cx="15441612" cy="1014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0" name="Document" r:id="rId3" imgW="5833618" imgH="3842381" progId="Word.Document.12">
                  <p:embed/>
                </p:oleObj>
              </mc:Choice>
              <mc:Fallback>
                <p:oleObj name="Document" r:id="rId3" imgW="5833618" imgH="384238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6375"/>
                        <a:ext cx="15441612" cy="1014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588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05511"/>
              </p:ext>
            </p:extLst>
          </p:nvPr>
        </p:nvGraphicFramePr>
        <p:xfrm>
          <a:off x="3114675" y="-371475"/>
          <a:ext cx="15259050" cy="945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5" name="Document" r:id="rId3" imgW="5878348" imgH="3636992" progId="Word.Document.12">
                  <p:embed/>
                </p:oleObj>
              </mc:Choice>
              <mc:Fallback>
                <p:oleObj name="Document" r:id="rId3" imgW="5878348" imgH="363699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-371475"/>
                        <a:ext cx="15259050" cy="945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63790"/>
              </p:ext>
            </p:extLst>
          </p:nvPr>
        </p:nvGraphicFramePr>
        <p:xfrm>
          <a:off x="5345113" y="390110"/>
          <a:ext cx="619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6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90110"/>
                        <a:ext cx="6191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02473"/>
              </p:ext>
            </p:extLst>
          </p:nvPr>
        </p:nvGraphicFramePr>
        <p:xfrm>
          <a:off x="7876207" y="458441"/>
          <a:ext cx="879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7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207" y="458441"/>
                        <a:ext cx="8794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09150"/>
              </p:ext>
            </p:extLst>
          </p:nvPr>
        </p:nvGraphicFramePr>
        <p:xfrm>
          <a:off x="10682920" y="474112"/>
          <a:ext cx="619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8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920" y="474112"/>
                        <a:ext cx="61912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2616" y="1283340"/>
            <a:ext cx="7468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/b của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à khi xuất chuồ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11466"/>
              </p:ext>
            </p:extLst>
          </p:nvPr>
        </p:nvGraphicFramePr>
        <p:xfrm>
          <a:off x="7624074" y="2001145"/>
          <a:ext cx="15001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9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074" y="2001145"/>
                        <a:ext cx="150018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60968"/>
              </p:ext>
            </p:extLst>
          </p:nvPr>
        </p:nvGraphicFramePr>
        <p:xfrm>
          <a:off x="7250993" y="2953346"/>
          <a:ext cx="1306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0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993" y="2953346"/>
                        <a:ext cx="1306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7991"/>
              </p:ext>
            </p:extLst>
          </p:nvPr>
        </p:nvGraphicFramePr>
        <p:xfrm>
          <a:off x="5970077" y="3969674"/>
          <a:ext cx="6207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1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077" y="3969674"/>
                        <a:ext cx="620713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1229"/>
              </p:ext>
            </p:extLst>
          </p:nvPr>
        </p:nvGraphicFramePr>
        <p:xfrm>
          <a:off x="7177572" y="5250434"/>
          <a:ext cx="555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2"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72" y="5250434"/>
                        <a:ext cx="55562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157"/>
              </p:ext>
            </p:extLst>
          </p:nvPr>
        </p:nvGraphicFramePr>
        <p:xfrm>
          <a:off x="10021198" y="4035826"/>
          <a:ext cx="1046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3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1198" y="4035826"/>
                        <a:ext cx="104616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38689"/>
              </p:ext>
            </p:extLst>
          </p:nvPr>
        </p:nvGraphicFramePr>
        <p:xfrm>
          <a:off x="139700" y="6158879"/>
          <a:ext cx="3692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4" name="Equation" r:id="rId21" imgW="1434960" imgH="253800" progId="Equation.DSMT4">
                  <p:embed/>
                </p:oleObj>
              </mc:Choice>
              <mc:Fallback>
                <p:oleObj name="Equation" r:id="rId21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6158879"/>
                        <a:ext cx="36925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44697" y="6216063"/>
            <a:ext cx="8822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ấp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.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-2081" y="72008"/>
            <a:ext cx="4191944" cy="182186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032"/>
              </p:ext>
            </p:extLst>
          </p:nvPr>
        </p:nvGraphicFramePr>
        <p:xfrm>
          <a:off x="6539154" y="6253508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5"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154" y="6253508"/>
                        <a:ext cx="13049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67260" y="6356350"/>
            <a:ext cx="2743200" cy="365125"/>
          </a:xfrm>
        </p:spPr>
        <p:txBody>
          <a:bodyPr/>
          <a:lstStyle/>
          <a:p>
            <a:fld id="{854BCA88-B8C8-42CC-8816-B671F4CD27B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1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64039"/>
              </p:ext>
            </p:extLst>
          </p:nvPr>
        </p:nvGraphicFramePr>
        <p:xfrm>
          <a:off x="-258763" y="35961"/>
          <a:ext cx="15420976" cy="916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9" name="Document" r:id="rId3" imgW="6460372" imgH="3841054" progId="Word.Document.12">
                  <p:embed/>
                </p:oleObj>
              </mc:Choice>
              <mc:Fallback>
                <p:oleObj name="Document" r:id="rId3" imgW="6460372" imgH="384105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8763" y="35961"/>
                        <a:ext cx="15420976" cy="916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7</a:t>
            </a:fld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2263140" y="5677549"/>
            <a:ext cx="8933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( do n&lt;4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15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85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24737"/>
              </p:ext>
            </p:extLst>
          </p:nvPr>
        </p:nvGraphicFramePr>
        <p:xfrm>
          <a:off x="2750377" y="-690717"/>
          <a:ext cx="15260638" cy="942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1" name="Document" r:id="rId3" imgW="5878348" imgH="3630877" progId="Word.Document.12">
                  <p:embed/>
                </p:oleObj>
              </mc:Choice>
              <mc:Fallback>
                <p:oleObj name="Document" r:id="rId3" imgW="5878348" imgH="363087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77" y="-690717"/>
                        <a:ext cx="15260638" cy="942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34292"/>
              </p:ext>
            </p:extLst>
          </p:nvPr>
        </p:nvGraphicFramePr>
        <p:xfrm>
          <a:off x="4741584" y="191330"/>
          <a:ext cx="2117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2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584" y="191330"/>
                        <a:ext cx="21177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60565"/>
              </p:ext>
            </p:extLst>
          </p:nvPr>
        </p:nvGraphicFramePr>
        <p:xfrm>
          <a:off x="8014115" y="179027"/>
          <a:ext cx="879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3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115" y="179027"/>
                        <a:ext cx="8794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95127"/>
              </p:ext>
            </p:extLst>
          </p:nvPr>
        </p:nvGraphicFramePr>
        <p:xfrm>
          <a:off x="10093325" y="181736"/>
          <a:ext cx="2182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4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325" y="181736"/>
                        <a:ext cx="2182813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6843" y="991794"/>
            <a:ext cx="7508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/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năm n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98110"/>
              </p:ext>
            </p:extLst>
          </p:nvPr>
        </p:nvGraphicFramePr>
        <p:xfrm>
          <a:off x="7128501" y="1802365"/>
          <a:ext cx="1565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5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501" y="1802365"/>
                        <a:ext cx="156527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45017"/>
              </p:ext>
            </p:extLst>
          </p:nvPr>
        </p:nvGraphicFramePr>
        <p:xfrm>
          <a:off x="7222573" y="2688396"/>
          <a:ext cx="1339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6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573" y="2688396"/>
                        <a:ext cx="13398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49016"/>
              </p:ext>
            </p:extLst>
          </p:nvPr>
        </p:nvGraphicFramePr>
        <p:xfrm>
          <a:off x="5705035" y="3651618"/>
          <a:ext cx="6207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035" y="3651618"/>
                        <a:ext cx="620713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73623"/>
              </p:ext>
            </p:extLst>
          </p:nvPr>
        </p:nvGraphicFramePr>
        <p:xfrm>
          <a:off x="6671707" y="4933466"/>
          <a:ext cx="24812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8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07" y="4933466"/>
                        <a:ext cx="2481262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16703"/>
              </p:ext>
            </p:extLst>
          </p:nvPr>
        </p:nvGraphicFramePr>
        <p:xfrm>
          <a:off x="9331115" y="3674462"/>
          <a:ext cx="947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9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115" y="3674462"/>
                        <a:ext cx="94773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54780"/>
              </p:ext>
            </p:extLst>
          </p:nvPr>
        </p:nvGraphicFramePr>
        <p:xfrm>
          <a:off x="390661" y="5710995"/>
          <a:ext cx="6111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0" name="Equation" r:id="rId21" imgW="2374560" imgH="241200" progId="Equation.DSMT4">
                  <p:embed/>
                </p:oleObj>
              </mc:Choice>
              <mc:Fallback>
                <p:oleObj name="Equation" r:id="rId21" imgW="237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61" y="5710995"/>
                        <a:ext cx="61118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8297" y="6269071"/>
            <a:ext cx="12038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 bỏ H</a:t>
            </a:r>
            <a:r>
              <a:rPr lang="en-US" sz="2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ận Ha:                , tứ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pháp tiết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kiệm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 hiệu quả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1860"/>
              </p:ext>
            </p:extLst>
          </p:nvPr>
        </p:nvGraphicFramePr>
        <p:xfrm>
          <a:off x="3351558" y="6379227"/>
          <a:ext cx="1338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1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558" y="6379227"/>
                        <a:ext cx="133826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81158" y="21429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9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66976" y="785794"/>
            <a:ext cx="800102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vi-VN" sz="2600" dirty="0"/>
          </a:p>
        </p:txBody>
      </p:sp>
      <p:pic>
        <p:nvPicPr>
          <p:cNvPr id="69735" name="Picture 1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56" y="1791381"/>
            <a:ext cx="11250387" cy="2663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53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</a:t>
            </a:fld>
            <a:endParaRPr lang="vi-VN"/>
          </a:p>
        </p:txBody>
      </p:sp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1524001" y="1566863"/>
          <a:ext cx="12931775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Document" r:id="rId3" imgW="5742150" imgH="1968898" progId="Word.Document.12">
                  <p:embed/>
                </p:oleObj>
              </mc:Choice>
              <mc:Fallback>
                <p:oleObj name="Document" r:id="rId3" imgW="5742150" imgH="196889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566863"/>
                        <a:ext cx="12931775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18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72" y="622073"/>
            <a:ext cx="10481531" cy="4370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9799" y="203200"/>
            <a:ext cx="10515600" cy="4351338"/>
          </a:xfrm>
        </p:spPr>
        <p:txBody>
          <a:bodyPr>
            <a:normAutofit/>
          </a:bodyPr>
          <a:lstStyle/>
          <a:p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0" indent="0">
              <a:buNone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%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%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01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2</a:t>
            </a:fld>
            <a:endParaRPr lang="vi-VN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49226"/>
              </p:ext>
            </p:extLst>
          </p:nvPr>
        </p:nvGraphicFramePr>
        <p:xfrm>
          <a:off x="-795338" y="700088"/>
          <a:ext cx="12801601" cy="767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5" name="Document" r:id="rId3" imgW="5833618" imgH="3508543" progId="Word.Document.12">
                  <p:embed/>
                </p:oleObj>
              </mc:Choice>
              <mc:Fallback>
                <p:oleObj name="Document" r:id="rId3" imgW="5833618" imgH="350854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5338" y="700088"/>
                        <a:ext cx="12801601" cy="767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27112" y="1165445"/>
            <a:ext cx="6863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17422" y="194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87136"/>
              </p:ext>
            </p:extLst>
          </p:nvPr>
        </p:nvGraphicFramePr>
        <p:xfrm>
          <a:off x="2368550" y="1908175"/>
          <a:ext cx="14017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6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908175"/>
                        <a:ext cx="1401763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74754"/>
              </p:ext>
            </p:extLst>
          </p:nvPr>
        </p:nvGraphicFramePr>
        <p:xfrm>
          <a:off x="2250370" y="2690824"/>
          <a:ext cx="16954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7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70" y="2690824"/>
                        <a:ext cx="1695450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79721"/>
              </p:ext>
            </p:extLst>
          </p:nvPr>
        </p:nvGraphicFramePr>
        <p:xfrm>
          <a:off x="2117549" y="3686137"/>
          <a:ext cx="619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8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49" y="3686137"/>
                        <a:ext cx="619125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47983"/>
              </p:ext>
            </p:extLst>
          </p:nvPr>
        </p:nvGraphicFramePr>
        <p:xfrm>
          <a:off x="7864122" y="3715165"/>
          <a:ext cx="749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9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122" y="3715165"/>
                        <a:ext cx="749300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93986"/>
              </p:ext>
            </p:extLst>
          </p:nvPr>
        </p:nvGraphicFramePr>
        <p:xfrm>
          <a:off x="3609220" y="4683026"/>
          <a:ext cx="1727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0"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20" y="4683026"/>
                        <a:ext cx="1727200" cy="94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23017"/>
              </p:ext>
            </p:extLst>
          </p:nvPr>
        </p:nvGraphicFramePr>
        <p:xfrm>
          <a:off x="8483600" y="4883150"/>
          <a:ext cx="1301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1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4883150"/>
                        <a:ext cx="130175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77603"/>
              </p:ext>
            </p:extLst>
          </p:nvPr>
        </p:nvGraphicFramePr>
        <p:xfrm>
          <a:off x="333375" y="5554663"/>
          <a:ext cx="15954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2"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5554663"/>
                        <a:ext cx="1595438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64255" y="5624414"/>
            <a:ext cx="98761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ai, tức là tỷ lệ hài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 khách không phải 90 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538" y="19454"/>
            <a:ext cx="5701374" cy="12264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6420" y="3759200"/>
            <a:ext cx="104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,97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57486" y="2801257"/>
            <a:ext cx="182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 </a:t>
            </a:r>
            <a:r>
              <a:rPr lang="en-US" dirty="0" err="1" smtClean="0"/>
              <a:t>phí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31758" y="6209189"/>
            <a:ext cx="182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 </a:t>
            </a:r>
            <a:r>
              <a:rPr lang="en-US" dirty="0" err="1" smtClean="0"/>
              <a:t>phía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3998"/>
              </p:ext>
            </p:extLst>
          </p:nvPr>
        </p:nvGraphicFramePr>
        <p:xfrm>
          <a:off x="5011209" y="5662925"/>
          <a:ext cx="16954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3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09" y="5662925"/>
                        <a:ext cx="16954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6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3</a:t>
            </a:fld>
            <a:endParaRPr lang="vi-VN"/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874712" y="2049463"/>
          <a:ext cx="11591926" cy="501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9" name="Document" r:id="rId3" imgW="5939406" imgH="2571354" progId="Word.Document.12">
                  <p:embed/>
                </p:oleObj>
              </mc:Choice>
              <mc:Fallback>
                <p:oleObj name="Document" r:id="rId3" imgW="5939406" imgH="257135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2049463"/>
                        <a:ext cx="11591926" cy="501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43558"/>
              </p:ext>
            </p:extLst>
          </p:nvPr>
        </p:nvGraphicFramePr>
        <p:xfrm>
          <a:off x="-579438" y="485212"/>
          <a:ext cx="12771438" cy="1047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0" name="Document" r:id="rId5" imgW="5296747" imgH="4342116" progId="Word.Document.12">
                  <p:embed/>
                </p:oleObj>
              </mc:Choice>
              <mc:Fallback>
                <p:oleObj name="Document" r:id="rId5" imgW="5296747" imgH="43421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9438" y="485212"/>
                        <a:ext cx="12771438" cy="1047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4465" y="4601497"/>
            <a:ext cx="11179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% 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%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70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4</a:t>
            </a:fld>
            <a:endParaRPr lang="vi-VN"/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874712" y="2049463"/>
          <a:ext cx="11591926" cy="501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3" name="Document" r:id="rId3" imgW="5939406" imgH="2571354" progId="Word.Document.12">
                  <p:embed/>
                </p:oleObj>
              </mc:Choice>
              <mc:Fallback>
                <p:oleObj name="Document" r:id="rId3" imgW="5939406" imgH="2571354" progId="Word.Document.12">
                  <p:embed/>
                  <p:pic>
                    <p:nvPicPr>
                      <p:cNvPr id="2109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2049463"/>
                        <a:ext cx="11591926" cy="501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6923" y="117693"/>
            <a:ext cx="11179277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.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tỉ lệ dân số ở độ tuổi trưởng thành không biết chữ</a:t>
            </a:r>
          </a:p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Đặt giả thiết</a:t>
            </a: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Đối thiết</a:t>
            </a:r>
          </a:p>
          <a:p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</a:p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sánh                                     chấp nhận H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ỉ lệ dân số ở độ tuổi trưởng thành không biết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5%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93191"/>
              </p:ext>
            </p:extLst>
          </p:nvPr>
        </p:nvGraphicFramePr>
        <p:xfrm>
          <a:off x="2846388" y="582613"/>
          <a:ext cx="1868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4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388" y="582613"/>
                        <a:ext cx="1868487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88141"/>
              </p:ext>
            </p:extLst>
          </p:nvPr>
        </p:nvGraphicFramePr>
        <p:xfrm>
          <a:off x="2900363" y="995363"/>
          <a:ext cx="13779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5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0363" y="995363"/>
                        <a:ext cx="13779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38717"/>
              </p:ext>
            </p:extLst>
          </p:nvPr>
        </p:nvGraphicFramePr>
        <p:xfrm>
          <a:off x="2111375" y="1673676"/>
          <a:ext cx="2014538" cy="80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6"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1375" y="1673676"/>
                        <a:ext cx="2014538" cy="80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08889"/>
              </p:ext>
            </p:extLst>
          </p:nvPr>
        </p:nvGraphicFramePr>
        <p:xfrm>
          <a:off x="5075238" y="1878013"/>
          <a:ext cx="18843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7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5238" y="1878013"/>
                        <a:ext cx="1884362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73375"/>
              </p:ext>
            </p:extLst>
          </p:nvPr>
        </p:nvGraphicFramePr>
        <p:xfrm>
          <a:off x="7175500" y="1976438"/>
          <a:ext cx="2868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8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5500" y="1976438"/>
                        <a:ext cx="286861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46261"/>
              </p:ext>
            </p:extLst>
          </p:nvPr>
        </p:nvGraphicFramePr>
        <p:xfrm>
          <a:off x="1035050" y="3005138"/>
          <a:ext cx="8367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9" name="Equation" r:id="rId15" imgW="2933640" imgH="228600" progId="Equation.DSMT4">
                  <p:embed/>
                </p:oleObj>
              </mc:Choice>
              <mc:Fallback>
                <p:oleObj name="Equation" r:id="rId15" imgW="2933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5050" y="3005138"/>
                        <a:ext cx="8367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70511"/>
              </p:ext>
            </p:extLst>
          </p:nvPr>
        </p:nvGraphicFramePr>
        <p:xfrm>
          <a:off x="2055813" y="4051300"/>
          <a:ext cx="15049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20" name="Equation" r:id="rId17" imgW="507960" imgH="241200" progId="Equation.DSMT4">
                  <p:embed/>
                </p:oleObj>
              </mc:Choice>
              <mc:Fallback>
                <p:oleObj name="Equation" r:id="rId1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5813" y="4051300"/>
                        <a:ext cx="1504950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38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48669"/>
              </p:ext>
            </p:extLst>
          </p:nvPr>
        </p:nvGraphicFramePr>
        <p:xfrm>
          <a:off x="-231706" y="398324"/>
          <a:ext cx="11549063" cy="1041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4" name="Document" r:id="rId3" imgW="4830762" imgH="4334924" progId="Word.Document.12">
                  <p:embed/>
                </p:oleObj>
              </mc:Choice>
              <mc:Fallback>
                <p:oleObj name="Document" r:id="rId3" imgW="4830762" imgH="4334924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1706" y="398324"/>
                        <a:ext cx="11549063" cy="1041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6712" y="4035287"/>
            <a:ext cx="11171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% 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8%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44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6</a:t>
            </a:fld>
            <a:endParaRPr lang="vi-VN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01855"/>
              </p:ext>
            </p:extLst>
          </p:nvPr>
        </p:nvGraphicFramePr>
        <p:xfrm>
          <a:off x="-795338" y="712788"/>
          <a:ext cx="12801601" cy="767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8" name="Document" r:id="rId3" imgW="5833618" imgH="3522964" progId="Word.Document.12">
                  <p:embed/>
                </p:oleObj>
              </mc:Choice>
              <mc:Fallback>
                <p:oleObj name="Document" r:id="rId3" imgW="5833618" imgH="352296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5338" y="712788"/>
                        <a:ext cx="12801601" cy="767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27112" y="1165445"/>
            <a:ext cx="93133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áy năm nay (sau khi cải thiện kĩ thuật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17422" y="194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92561"/>
              </p:ext>
            </p:extLst>
          </p:nvPr>
        </p:nvGraphicFramePr>
        <p:xfrm>
          <a:off x="2397125" y="1908175"/>
          <a:ext cx="15986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908175"/>
                        <a:ext cx="1598613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39881"/>
              </p:ext>
            </p:extLst>
          </p:nvPr>
        </p:nvGraphicFramePr>
        <p:xfrm>
          <a:off x="2185988" y="2690813"/>
          <a:ext cx="1825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690813"/>
                        <a:ext cx="1825625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47981"/>
              </p:ext>
            </p:extLst>
          </p:nvPr>
        </p:nvGraphicFramePr>
        <p:xfrm>
          <a:off x="2100880" y="3547027"/>
          <a:ext cx="652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1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80" y="3547027"/>
                        <a:ext cx="652463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89129"/>
              </p:ext>
            </p:extLst>
          </p:nvPr>
        </p:nvGraphicFramePr>
        <p:xfrm>
          <a:off x="3976688" y="4344988"/>
          <a:ext cx="1628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2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344988"/>
                        <a:ext cx="162877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38451"/>
              </p:ext>
            </p:extLst>
          </p:nvPr>
        </p:nvGraphicFramePr>
        <p:xfrm>
          <a:off x="8613422" y="4545219"/>
          <a:ext cx="1301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3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422" y="4545219"/>
                        <a:ext cx="130175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21940"/>
              </p:ext>
            </p:extLst>
          </p:nvPr>
        </p:nvGraphicFramePr>
        <p:xfrm>
          <a:off x="365125" y="5584825"/>
          <a:ext cx="1530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4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584825"/>
                        <a:ext cx="153035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64255" y="5624414"/>
            <a:ext cx="98761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ế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ẩm, tức là cải tiến kĩ thuật hiệu quả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57486" y="2801257"/>
            <a:ext cx="182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75316"/>
              </p:ext>
            </p:extLst>
          </p:nvPr>
        </p:nvGraphicFramePr>
        <p:xfrm>
          <a:off x="4946650" y="5662613"/>
          <a:ext cx="1825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5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5662613"/>
                        <a:ext cx="1825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28591" y="3419061"/>
            <a:ext cx="730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0,98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7420727" y="3419061"/>
            <a:ext cx="1192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,06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6209189"/>
            <a:ext cx="182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41894"/>
              </p:ext>
            </p:extLst>
          </p:nvPr>
        </p:nvGraphicFramePr>
        <p:xfrm>
          <a:off x="7001133" y="92019"/>
          <a:ext cx="4938094" cy="445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6" name="Document" r:id="rId19" imgW="4830762" imgH="4334924" progId="Word.Document.12">
                  <p:embed/>
                </p:oleObj>
              </mc:Choice>
              <mc:Fallback>
                <p:oleObj name="Document" r:id="rId19" imgW="4830762" imgH="4334924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133" y="92019"/>
                        <a:ext cx="4938094" cy="445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33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89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</a:t>
            </a:fld>
            <a:endParaRPr lang="vi-VN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73719"/>
              </p:ext>
            </p:extLst>
          </p:nvPr>
        </p:nvGraphicFramePr>
        <p:xfrm>
          <a:off x="1519238" y="1504950"/>
          <a:ext cx="12977812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1" name="Document" r:id="rId3" imgW="5744739" imgH="1720022" progId="Word.Document.12">
                  <p:embed/>
                </p:oleObj>
              </mc:Choice>
              <mc:Fallback>
                <p:oleObj name="Document" r:id="rId3" imgW="5744739" imgH="172002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504950"/>
                        <a:ext cx="12977812" cy="387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96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57148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</a:t>
            </a:fld>
            <a:endParaRPr lang="vi-VN"/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1980"/>
              </p:ext>
            </p:extLst>
          </p:nvPr>
        </p:nvGraphicFramePr>
        <p:xfrm>
          <a:off x="2316163" y="1282700"/>
          <a:ext cx="12033250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Document" r:id="rId3" imgW="5757333" imgH="2430600" progId="Word.Document.12">
                  <p:embed/>
                </p:oleObj>
              </mc:Choice>
              <mc:Fallback>
                <p:oleObj name="Document" r:id="rId3" imgW="5757333" imgH="24306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282700"/>
                        <a:ext cx="12033250" cy="505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98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5</a:t>
            </a:fld>
            <a:endParaRPr lang="vi-VN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2519363" y="1501776"/>
          <a:ext cx="13650912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Document" r:id="rId3" imgW="5831257" imgH="1336564" progId="Word.Document.12">
                  <p:embed/>
                </p:oleObj>
              </mc:Choice>
              <mc:Fallback>
                <p:oleObj name="Document" r:id="rId3" imgW="5831257" imgH="133656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501776"/>
                        <a:ext cx="13650912" cy="3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85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428604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6</a:t>
            </a:fld>
            <a:endParaRPr lang="vi-VN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85015"/>
              </p:ext>
            </p:extLst>
          </p:nvPr>
        </p:nvGraphicFramePr>
        <p:xfrm>
          <a:off x="1527175" y="1216025"/>
          <a:ext cx="13531850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Document" r:id="rId3" imgW="5955602" imgH="2383012" progId="Word.Document.12">
                  <p:embed/>
                </p:oleObj>
              </mc:Choice>
              <mc:Fallback>
                <p:oleObj name="Document" r:id="rId3" imgW="5955602" imgH="23830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216025"/>
                        <a:ext cx="13531850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567836" y="2779995"/>
            <a:ext cx="4008328" cy="12776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22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7</a:t>
            </a:fld>
            <a:endParaRPr lang="vi-VN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75874"/>
              </p:ext>
            </p:extLst>
          </p:nvPr>
        </p:nvGraphicFramePr>
        <p:xfrm>
          <a:off x="2244725" y="1435100"/>
          <a:ext cx="11991975" cy="722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Document" r:id="rId3" imgW="5738262" imgH="3465642" progId="Word.Document.12">
                  <p:embed/>
                </p:oleObj>
              </mc:Choice>
              <mc:Fallback>
                <p:oleObj name="Document" r:id="rId3" imgW="5738262" imgH="346564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435100"/>
                        <a:ext cx="11991975" cy="722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81158" y="28572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8</a:t>
            </a:fld>
            <a:endParaRPr lang="vi-VN"/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45866"/>
              </p:ext>
            </p:extLst>
          </p:nvPr>
        </p:nvGraphicFramePr>
        <p:xfrm>
          <a:off x="959476" y="936027"/>
          <a:ext cx="11744325" cy="845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0" name="Document" r:id="rId3" imgW="5553668" imgH="4000860" progId="Word.Document.12">
                  <p:embed/>
                </p:oleObj>
              </mc:Choice>
              <mc:Fallback>
                <p:oleObj name="Document" r:id="rId3" imgW="5553668" imgH="400086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76" y="936027"/>
                        <a:ext cx="11744325" cy="845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14868"/>
              </p:ext>
            </p:extLst>
          </p:nvPr>
        </p:nvGraphicFramePr>
        <p:xfrm>
          <a:off x="3041871" y="1642012"/>
          <a:ext cx="5525045" cy="49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1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1871" y="1642012"/>
                        <a:ext cx="5525045" cy="49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52387"/>
              </p:ext>
            </p:extLst>
          </p:nvPr>
        </p:nvGraphicFramePr>
        <p:xfrm>
          <a:off x="5237851" y="1017431"/>
          <a:ext cx="358975" cy="32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7851" y="1017431"/>
                        <a:ext cx="358975" cy="32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2428" y="4031087"/>
            <a:ext cx="73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57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9</a:t>
            </a:fld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1367565" y="385325"/>
            <a:ext cx="800102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vi-VN" sz="2600" dirty="0"/>
          </a:p>
        </p:txBody>
      </p:sp>
      <p:sp>
        <p:nvSpPr>
          <p:cNvPr id="6" name="Rectangle 5"/>
          <p:cNvSpPr/>
          <p:nvPr/>
        </p:nvSpPr>
        <p:spPr>
          <a:xfrm>
            <a:off x="1260269" y="61883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1" y="1268637"/>
            <a:ext cx="11465213" cy="451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045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5</TotalTime>
  <Words>487</Words>
  <Application>Microsoft Office PowerPoint</Application>
  <PresentationFormat>Widescreen</PresentationFormat>
  <Paragraphs>8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Document</vt:lpstr>
      <vt:lpstr>Equation</vt:lpstr>
      <vt:lpstr>Microsoft Word Document</vt:lpstr>
      <vt:lpstr>MathType 6.0 Equation</vt:lpstr>
      <vt:lpstr>Chương 6:  KIỂM ĐỊNH DỰA TRÊN MỘT MẪU Đ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 Trang</dc:creator>
  <cp:lastModifiedBy>NGDIEP</cp:lastModifiedBy>
  <cp:revision>232</cp:revision>
  <cp:lastPrinted>2019-05-25T09:59:41Z</cp:lastPrinted>
  <dcterms:created xsi:type="dcterms:W3CDTF">2017-04-04T04:12:56Z</dcterms:created>
  <dcterms:modified xsi:type="dcterms:W3CDTF">2021-05-03T15:44:53Z</dcterms:modified>
</cp:coreProperties>
</file>